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334DE" w:rsidRDefault="00990A49" w:rsidP="00477952">
      <w:r w:rsidRPr="00990A49">
        <w:rPr>
          <w:highlight w:val="green"/>
        </w:rPr>
        <w:t xml:space="preserve">Lecture No.20                </w:t>
      </w:r>
      <w:r>
        <w:rPr>
          <w:highlight w:val="green"/>
        </w:rPr>
        <w:t xml:space="preserve"> </w:t>
      </w:r>
      <w:r w:rsidRPr="00990A49">
        <w:rPr>
          <w:highlight w:val="green"/>
        </w:rPr>
        <w:t xml:space="preserve">         Series</w:t>
      </w:r>
    </w:p>
    <w:p w:rsidR="00990A49" w:rsidRDefault="00990A49" w:rsidP="00477952">
      <w:r w:rsidRPr="00990A49">
        <w:rPr>
          <w:highlight w:val="yellow"/>
        </w:rPr>
        <w:t>SERIES:</w:t>
      </w:r>
    </w:p>
    <w:p w:rsidR="00990A49" w:rsidRDefault="00990A49" w:rsidP="00477952">
      <w:r>
        <w:t xml:space="preserve"> The sum of the terms of a sequence forms a series. If a1, a2, </w:t>
      </w:r>
      <w:proofErr w:type="gramStart"/>
      <w:r>
        <w:t>a3, …</w:t>
      </w:r>
      <w:proofErr w:type="gramEnd"/>
      <w:r>
        <w:t xml:space="preserve"> represent a sequence of numbers, then the corresponding series is</w:t>
      </w:r>
    </w:p>
    <w:p w:rsidR="00990A49" w:rsidRDefault="00990A49" w:rsidP="00477952">
      <w:r w:rsidRPr="00E73BB9">
        <w:rPr>
          <w:position w:val="-28"/>
        </w:rPr>
        <w:object w:dxaOrig="315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9pt;height:33.95pt" o:ole="">
            <v:imagedata r:id="rId8" o:title=""/>
          </v:shape>
          <o:OLEObject Type="Embed" ProgID="Equation.DSMT4" ShapeID="_x0000_i1025" DrawAspect="Content" ObjectID="_1685090761" r:id="rId9"/>
        </w:object>
      </w:r>
    </w:p>
    <w:p w:rsidR="00990A49" w:rsidRDefault="00990A49" w:rsidP="00477952">
      <w:r w:rsidRPr="00990A49">
        <w:rPr>
          <w:highlight w:val="yellow"/>
        </w:rPr>
        <w:t>SUMMATION NOTATION:</w:t>
      </w:r>
    </w:p>
    <w:p w:rsidR="00990A49" w:rsidRDefault="00990A49" w:rsidP="00477952">
      <w:r>
        <w:t xml:space="preserve"> The capital Greek letter sigma ∑ is used to write a sum in a short hand notation. Where k varies from 1 to n represents the sum given in expanded form by = a1 + a2 + a3 + … + an</w:t>
      </w:r>
    </w:p>
    <w:p w:rsidR="00990A49" w:rsidRDefault="00990A49" w:rsidP="00477952">
      <w:r w:rsidRPr="00E73BB9">
        <w:rPr>
          <w:position w:val="-28"/>
        </w:rPr>
        <w:object w:dxaOrig="3600" w:dyaOrig="680">
          <v:shape id="_x0000_i1026" type="#_x0000_t75" style="width:180pt;height:33.95pt" o:ole="">
            <v:imagedata r:id="rId10" o:title=""/>
          </v:shape>
          <o:OLEObject Type="Embed" ProgID="Equation.DSMT4" ShapeID="_x0000_i1026" DrawAspect="Content" ObjectID="_1685090762" r:id="rId11"/>
        </w:object>
      </w:r>
    </w:p>
    <w:p w:rsidR="00990A49" w:rsidRDefault="00990A49" w:rsidP="00477952">
      <w:pPr>
        <w:rPr>
          <w:color w:val="1F497D" w:themeColor="text2"/>
        </w:rPr>
      </w:pPr>
      <w:r w:rsidRPr="00990A49">
        <w:rPr>
          <w:color w:val="1F497D" w:themeColor="text2"/>
        </w:rPr>
        <w:t>Here k is called the index of the summation; m the lower limit of the summation and n the upper limit of the summation</w:t>
      </w:r>
      <w:r>
        <w:rPr>
          <w:color w:val="1F497D" w:themeColor="text2"/>
        </w:rPr>
        <w:t>.</w:t>
      </w:r>
    </w:p>
    <w:p w:rsidR="00990A49" w:rsidRDefault="00990A49" w:rsidP="00477952">
      <w:r w:rsidRPr="00990A49">
        <w:rPr>
          <w:highlight w:val="yellow"/>
        </w:rPr>
        <w:t>GEOMETRIC SERIES:</w:t>
      </w:r>
    </w:p>
    <w:p w:rsidR="00990A49" w:rsidRDefault="00990A49" w:rsidP="00477952">
      <w:r>
        <w:t xml:space="preserve"> The sum of the terms of a geometric sequence forms a geometric series (G.S.).</w:t>
      </w:r>
    </w:p>
    <w:p w:rsidR="00990A49" w:rsidRDefault="00990A49" w:rsidP="00477952">
      <w:r>
        <w:t xml:space="preserve"> For example 1 + 2 + 4 + 8 + 16 + …</w:t>
      </w:r>
    </w:p>
    <w:p w:rsidR="00990A49" w:rsidRDefault="00990A49" w:rsidP="00477952">
      <w:pPr>
        <w:rPr>
          <w:color w:val="1F497D" w:themeColor="text2"/>
        </w:rPr>
      </w:pPr>
    </w:p>
    <w:p w:rsidR="00990A49" w:rsidRPr="00990A49" w:rsidRDefault="00990A49" w:rsidP="00477952">
      <w:pPr>
        <w:rPr>
          <w:color w:val="1F497D" w:themeColor="text2"/>
        </w:rPr>
      </w:pPr>
    </w:p>
    <w:sectPr w:rsidR="00990A49" w:rsidRPr="00990A49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74B6A" w:rsidRDefault="00374B6A" w:rsidP="00477952">
      <w:pPr>
        <w:spacing w:after="0" w:line="240" w:lineRule="auto"/>
      </w:pPr>
      <w:r>
        <w:separator/>
      </w:r>
    </w:p>
  </w:endnote>
  <w:endnote w:type="continuationSeparator" w:id="0">
    <w:p w:rsidR="00374B6A" w:rsidRDefault="00374B6A" w:rsidP="0047795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A34F3" w:rsidRDefault="006A34F3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A34F3" w:rsidRDefault="006A34F3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A34F3" w:rsidRDefault="006A34F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74B6A" w:rsidRDefault="00374B6A" w:rsidP="00477952">
      <w:pPr>
        <w:spacing w:after="0" w:line="240" w:lineRule="auto"/>
      </w:pPr>
      <w:r>
        <w:separator/>
      </w:r>
    </w:p>
  </w:footnote>
  <w:footnote w:type="continuationSeparator" w:id="0">
    <w:p w:rsidR="00374B6A" w:rsidRDefault="00374B6A" w:rsidP="0047795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A34F3" w:rsidRDefault="00374B6A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624720" o:spid="_x0000_s2050" type="#_x0000_t136" style="position:absolute;margin-left:0;margin-top:0;width:560.85pt;height:98.95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 BY ALONE WOLF GROUP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1275" w:rsidRDefault="00F21275" w:rsidP="00F21275">
    <w:pPr>
      <w:pStyle w:val="Footer"/>
      <w:rPr>
        <w:sz w:val="50"/>
        <w:szCs w:val="50"/>
      </w:rPr>
    </w:pPr>
    <w:r>
      <w:rPr>
        <w:sz w:val="32"/>
      </w:rPr>
      <w:t xml:space="preserve">                                </w:t>
    </w:r>
    <w:r>
      <w:rPr>
        <w:sz w:val="50"/>
        <w:szCs w:val="50"/>
        <w:highlight w:val="green"/>
      </w:rPr>
      <w:t>BY ALONE WOLF GROUP</w:t>
    </w:r>
  </w:p>
  <w:p w:rsidR="006A34F3" w:rsidRDefault="00374B6A">
    <w:pPr>
      <w:pStyle w:val="Header"/>
    </w:pPr>
    <w:bookmarkStart w:id="0" w:name="_GoBack"/>
    <w:bookmarkEnd w:id="0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624721" o:spid="_x0000_s2051" type="#_x0000_t136" style="position:absolute;margin-left:0;margin-top:0;width:560.85pt;height:98.95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 BY ALONE WOLF GROUP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A34F3" w:rsidRDefault="00374B6A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624719" o:spid="_x0000_s2049" type="#_x0000_t136" style="position:absolute;margin-left:0;margin-top:0;width:560.85pt;height:98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 BY ALONE WOLF GROUP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6"/>
  <w:proofState w:spelling="clean" w:grammar="clean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E65D1"/>
    <w:rsid w:val="000B0318"/>
    <w:rsid w:val="001317A9"/>
    <w:rsid w:val="001334DE"/>
    <w:rsid w:val="0019635C"/>
    <w:rsid w:val="003603DB"/>
    <w:rsid w:val="00374B6A"/>
    <w:rsid w:val="00477952"/>
    <w:rsid w:val="005A793B"/>
    <w:rsid w:val="005E65D1"/>
    <w:rsid w:val="006A34F3"/>
    <w:rsid w:val="008769BA"/>
    <w:rsid w:val="00990A49"/>
    <w:rsid w:val="00AA5BFA"/>
    <w:rsid w:val="00BC53E2"/>
    <w:rsid w:val="00DD5E9B"/>
    <w:rsid w:val="00F21275"/>
    <w:rsid w:val="00FA02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65D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7795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77952"/>
  </w:style>
  <w:style w:type="paragraph" w:styleId="Footer">
    <w:name w:val="footer"/>
    <w:basedOn w:val="Normal"/>
    <w:link w:val="FooterChar"/>
    <w:uiPriority w:val="99"/>
    <w:unhideWhenUsed/>
    <w:rsid w:val="0047795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7795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65D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7795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77952"/>
  </w:style>
  <w:style w:type="paragraph" w:styleId="Footer">
    <w:name w:val="footer"/>
    <w:basedOn w:val="Normal"/>
    <w:link w:val="FooterChar"/>
    <w:uiPriority w:val="99"/>
    <w:unhideWhenUsed/>
    <w:rsid w:val="0047795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7795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E6AF56-640A-48CB-9831-C1D23D6AB6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</TotalTime>
  <Pages>1</Pages>
  <Words>104</Words>
  <Characters>593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roon</dc:creator>
  <cp:lastModifiedBy>Haroon Nadir</cp:lastModifiedBy>
  <cp:revision>7</cp:revision>
  <dcterms:created xsi:type="dcterms:W3CDTF">2021-04-22T07:06:00Z</dcterms:created>
  <dcterms:modified xsi:type="dcterms:W3CDTF">2021-06-13T18:59:00Z</dcterms:modified>
</cp:coreProperties>
</file>